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401D1" w:rsidRPr="003D178C" w:rsidRDefault="007401D1" w:rsidP="007401D1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Домашняя к</w:t>
      </w:r>
      <w:r w:rsidRPr="003D178C">
        <w:rPr>
          <w:rFonts w:ascii="Times New Roman" w:hAnsi="Times New Roman" w:cs="Times New Roman"/>
          <w:b/>
          <w:sz w:val="24"/>
          <w:szCs w:val="24"/>
        </w:rPr>
        <w:t>онтрольная работа №</w:t>
      </w:r>
      <w:r>
        <w:rPr>
          <w:rFonts w:ascii="Times New Roman" w:hAnsi="Times New Roman" w:cs="Times New Roman"/>
          <w:b/>
          <w:sz w:val="24"/>
          <w:szCs w:val="24"/>
        </w:rPr>
        <w:t>3</w:t>
      </w:r>
    </w:p>
    <w:p w:rsidR="007401D1" w:rsidRDefault="007401D1" w:rsidP="007401D1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D178C">
        <w:rPr>
          <w:rFonts w:ascii="Times New Roman" w:hAnsi="Times New Roman" w:cs="Times New Roman"/>
          <w:b/>
          <w:sz w:val="24"/>
          <w:szCs w:val="24"/>
        </w:rPr>
        <w:t>по теме «</w:t>
      </w:r>
      <w:r>
        <w:rPr>
          <w:rFonts w:ascii="Times New Roman" w:hAnsi="Times New Roman" w:cs="Times New Roman"/>
          <w:b/>
          <w:sz w:val="24"/>
          <w:szCs w:val="24"/>
        </w:rPr>
        <w:t>Функции</w:t>
      </w:r>
      <w:r w:rsidRPr="003D178C">
        <w:rPr>
          <w:rFonts w:ascii="Times New Roman" w:hAnsi="Times New Roman" w:cs="Times New Roman"/>
          <w:b/>
          <w:sz w:val="24"/>
          <w:szCs w:val="24"/>
        </w:rPr>
        <w:t>»</w:t>
      </w:r>
    </w:p>
    <w:tbl>
      <w:tblPr>
        <w:tblStyle w:val="a5"/>
        <w:tblW w:w="0" w:type="auto"/>
        <w:tblInd w:w="5" w:type="dxa"/>
        <w:tblLook w:val="04A0" w:firstRow="1" w:lastRow="0" w:firstColumn="1" w:lastColumn="0" w:noHBand="0" w:noVBand="1"/>
      </w:tblPr>
      <w:tblGrid>
        <w:gridCol w:w="1129"/>
        <w:gridCol w:w="7933"/>
      </w:tblGrid>
      <w:tr w:rsidR="007401D1" w:rsidTr="00D335FB">
        <w:tc>
          <w:tcPr>
            <w:tcW w:w="1129" w:type="dxa"/>
          </w:tcPr>
          <w:p w:rsidR="007401D1" w:rsidRDefault="007401D1" w:rsidP="00D335F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7933" w:type="dxa"/>
          </w:tcPr>
          <w:p w:rsidR="007401D1" w:rsidRPr="00472589" w:rsidRDefault="007401D1" w:rsidP="00D335FB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4</w:t>
            </w:r>
          </w:p>
        </w:tc>
      </w:tr>
      <w:tr w:rsidR="007401D1" w:rsidTr="00D335FB">
        <w:tc>
          <w:tcPr>
            <w:tcW w:w="1129" w:type="dxa"/>
          </w:tcPr>
          <w:p w:rsidR="007401D1" w:rsidRPr="00472589" w:rsidRDefault="007401D1" w:rsidP="007401D1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33" w:type="dxa"/>
          </w:tcPr>
          <w:p w:rsidR="007401D1" w:rsidRDefault="007401D1" w:rsidP="00D335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Функция задана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формулой </w:t>
            </w:r>
            <w:r w:rsidRPr="007401D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9.25pt;height:15.75pt" o:ole="">
                  <v:imagedata r:id="rId5" o:title=""/>
                </v:shape>
                <o:OLEObject Type="Embed" ProgID="Equation.DSMT4" ShapeID="_x0000_i1025" DrawAspect="Content" ObjectID="_1635612021" r:id="rId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Определите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:rsidR="007401D1" w:rsidRDefault="007401D1" w:rsidP="00D335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значение </w:t>
            </w:r>
            <w:r w:rsidRPr="007401D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0" w:dyaOrig="260">
                <v:shape id="_x0000_i1027" type="#_x0000_t75" style="width:11.25pt;height:12.75pt" o:ole="">
                  <v:imagedata r:id="rId7" o:title=""/>
                </v:shape>
                <o:OLEObject Type="Embed" ProgID="Equation.DSMT4" ShapeID="_x0000_i1027" DrawAspect="Content" ObjectID="_1635612022" r:id="rId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,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если </w:t>
            </w:r>
            <w:r w:rsidRPr="007401D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40" w:dyaOrig="320">
                <v:shape id="_x0000_i1026" type="#_x0000_t75" style="width:47.25pt;height:15.75pt" o:ole="">
                  <v:imagedata r:id="rId9" o:title=""/>
                </v:shape>
                <o:OLEObject Type="Embed" ProgID="Equation.DSMT4" ShapeID="_x0000_i1026" DrawAspect="Content" ObjectID="_1635612023" r:id="rId1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7401D1" w:rsidRDefault="007401D1" w:rsidP="007401D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значение </w:t>
            </w:r>
            <w:r w:rsidRPr="007401D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028" type="#_x0000_t75" style="width:9.75pt;height:11.25pt" o:ole="">
                  <v:imagedata r:id="rId11" o:title=""/>
                </v:shape>
                <o:OLEObject Type="Embed" ProgID="Equation.DSMT4" ShapeID="_x0000_i1028" DrawAspect="Content" ObjectID="_1635612024" r:id="rId1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,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и котором </w:t>
            </w:r>
            <w:r w:rsidRPr="007401D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60" w:dyaOrig="320">
                <v:shape id="_x0000_i1029" type="#_x0000_t75" style="width:38.25pt;height:15.75pt" o:ole="">
                  <v:imagedata r:id="rId13" o:title=""/>
                </v:shape>
                <o:OLEObject Type="Embed" ProgID="Equation.DSMT4" ShapeID="_x0000_i1029" DrawAspect="Content" ObjectID="_1635612025" r:id="rId1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7401D1" w:rsidRDefault="007401D1" w:rsidP="007401D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) проходит ли график функции через точку </w:t>
            </w:r>
            <w:r w:rsidRPr="007401D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100" w:dyaOrig="400">
                <v:shape id="_x0000_i1030" type="#_x0000_t75" style="width:54.75pt;height:20.25pt" o:ole="">
                  <v:imagedata r:id="rId15" o:title=""/>
                </v:shape>
                <o:OLEObject Type="Embed" ProgID="Equation.DSMT4" ShapeID="_x0000_i1030" DrawAspect="Content" ObjectID="_1635612026" r:id="rId1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7401D1" w:rsidTr="00D335FB">
        <w:tc>
          <w:tcPr>
            <w:tcW w:w="1129" w:type="dxa"/>
          </w:tcPr>
          <w:p w:rsidR="007401D1" w:rsidRPr="00472589" w:rsidRDefault="007401D1" w:rsidP="007401D1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33" w:type="dxa"/>
          </w:tcPr>
          <w:p w:rsidR="007401D1" w:rsidRDefault="007401D1" w:rsidP="00D335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) Постройте график функции </w:t>
            </w:r>
            <w:r w:rsidRPr="007401D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00" w:dyaOrig="320">
                <v:shape id="_x0000_i1031" type="#_x0000_t75" style="width:60pt;height:15.75pt" o:ole="">
                  <v:imagedata r:id="rId17" o:title=""/>
                </v:shape>
                <o:OLEObject Type="Embed" ProgID="Equation.DSMT4" ShapeID="_x0000_i1031" DrawAspect="Content" ObjectID="_1635612027" r:id="rId1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7401D1" w:rsidRDefault="007401D1" w:rsidP="00D335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Укажите с помощью графика, при каком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значении </w:t>
            </w:r>
            <w:r w:rsidRPr="007401D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032" type="#_x0000_t75" style="width:9.75pt;height:11.25pt" o:ole="">
                  <v:imagedata r:id="rId19" o:title=""/>
                </v:shape>
                <o:OLEObject Type="Embed" ProgID="Equation.DSMT4" ShapeID="_x0000_i1032" DrawAspect="Content" ObjectID="_1635612028" r:id="rId2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значение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401D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60" w:dyaOrig="320">
                <v:shape id="_x0000_i1033" type="#_x0000_t75" style="width:38.25pt;height:15.75pt" o:ole="">
                  <v:imagedata r:id="rId21" o:title=""/>
                </v:shape>
                <o:OLEObject Type="Embed" ProgID="Equation.DSMT4" ShapeID="_x0000_i1033" DrawAspect="Content" ObjectID="_1635612029" r:id="rId2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7401D1" w:rsidTr="00D335FB">
        <w:tc>
          <w:tcPr>
            <w:tcW w:w="1129" w:type="dxa"/>
          </w:tcPr>
          <w:p w:rsidR="007401D1" w:rsidRPr="00472589" w:rsidRDefault="007401D1" w:rsidP="007401D1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33" w:type="dxa"/>
          </w:tcPr>
          <w:p w:rsidR="007401D1" w:rsidRDefault="007401D1" w:rsidP="00D335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 одной и той же системе координат постройте графики функций: </w:t>
            </w:r>
          </w:p>
          <w:p w:rsidR="007401D1" w:rsidRDefault="007401D1" w:rsidP="00D335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7401D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60" w:dyaOrig="320">
                <v:shape id="_x0000_i1034" type="#_x0000_t75" style="width:38.25pt;height:15.75pt" o:ole="">
                  <v:imagedata r:id="rId23" o:title=""/>
                </v:shape>
                <o:OLEObject Type="Embed" ProgID="Equation.DSMT4" ShapeID="_x0000_i1034" DrawAspect="Content" ObjectID="_1635612030" r:id="rId2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б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7401D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60" w:dyaOrig="320">
                <v:shape id="_x0000_i1035" type="#_x0000_t75" style="width:38.25pt;height:15.75pt" o:ole="">
                  <v:imagedata r:id="rId25" o:title=""/>
                </v:shape>
                <o:OLEObject Type="Embed" ProgID="Equation.DSMT4" ShapeID="_x0000_i1035" DrawAspect="Content" ObjectID="_1635612031" r:id="rId2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7401D1" w:rsidTr="00D335FB">
        <w:tc>
          <w:tcPr>
            <w:tcW w:w="1129" w:type="dxa"/>
          </w:tcPr>
          <w:p w:rsidR="007401D1" w:rsidRPr="00472589" w:rsidRDefault="007401D1" w:rsidP="007401D1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33" w:type="dxa"/>
          </w:tcPr>
          <w:p w:rsidR="007401D1" w:rsidRDefault="007401D1" w:rsidP="00D335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йдите координаты точки пересечения графиков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функций </w:t>
            </w:r>
            <w:r w:rsidRPr="007401D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80" w:dyaOrig="320">
                <v:shape id="_x0000_i1036" type="#_x0000_t75" style="width:63.75pt;height:15.75pt" o:ole="">
                  <v:imagedata r:id="rId27" o:title=""/>
                </v:shape>
                <o:OLEObject Type="Embed" ProgID="Equation.DSMT4" ShapeID="_x0000_i1036" DrawAspect="Content" ObjectID="_1635612032" r:id="rId2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401D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20" w:dyaOrig="320">
                <v:shape id="_x0000_i1037" type="#_x0000_t75" style="width:71.25pt;height:15.75pt" o:ole="">
                  <v:imagedata r:id="rId29" o:title=""/>
                </v:shape>
                <o:OLEObject Type="Embed" ProgID="Equation.DSMT4" ShapeID="_x0000_i1037" DrawAspect="Content" ObjectID="_1635612033" r:id="rId3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BF3904" w:rsidTr="00D335FB">
        <w:tc>
          <w:tcPr>
            <w:tcW w:w="1129" w:type="dxa"/>
          </w:tcPr>
          <w:p w:rsidR="00BF3904" w:rsidRPr="00472589" w:rsidRDefault="00BF3904" w:rsidP="007401D1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33" w:type="dxa"/>
          </w:tcPr>
          <w:p w:rsidR="00BF3904" w:rsidRDefault="00BF3904" w:rsidP="00D335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дайте формулой линейную функцию, график которой параллелен прямой</w:t>
            </w:r>
            <w:r w:rsidRPr="00BF390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40" w:dyaOrig="320">
                <v:shape id="_x0000_i1038" type="#_x0000_t75" style="width:62.25pt;height:15.75pt" o:ole="">
                  <v:imagedata r:id="rId31" o:title=""/>
                </v:shape>
                <o:OLEObject Type="Embed" ProgID="Equation.DSMT4" ShapeID="_x0000_i1038" DrawAspect="Content" ObjectID="_1635612034" r:id="rId3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проходит через начало координат.</w:t>
            </w:r>
          </w:p>
        </w:tc>
      </w:tr>
      <w:tr w:rsidR="007401D1" w:rsidTr="00D335FB">
        <w:tc>
          <w:tcPr>
            <w:tcW w:w="1129" w:type="dxa"/>
          </w:tcPr>
          <w:p w:rsidR="007401D1" w:rsidRPr="00472589" w:rsidRDefault="007401D1" w:rsidP="00D335FB">
            <w:pPr>
              <w:pStyle w:val="a6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33" w:type="dxa"/>
          </w:tcPr>
          <w:p w:rsidR="007401D1" w:rsidRPr="00EB3D2D" w:rsidRDefault="007401D1" w:rsidP="00D335FB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B3D2D">
              <w:rPr>
                <w:rFonts w:ascii="Times New Roman" w:hAnsi="Times New Roman" w:cs="Times New Roman"/>
                <w:b/>
                <w:sz w:val="24"/>
                <w:szCs w:val="24"/>
              </w:rPr>
              <w:t>Дополнительное задание</w:t>
            </w:r>
          </w:p>
        </w:tc>
      </w:tr>
      <w:tr w:rsidR="007401D1" w:rsidTr="00D335FB">
        <w:tc>
          <w:tcPr>
            <w:tcW w:w="1129" w:type="dxa"/>
          </w:tcPr>
          <w:p w:rsidR="007401D1" w:rsidRPr="00472589" w:rsidRDefault="007401D1" w:rsidP="007401D1">
            <w:pPr>
              <w:pStyle w:val="a6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33" w:type="dxa"/>
          </w:tcPr>
          <w:p w:rsidR="007401D1" w:rsidRDefault="007401D1" w:rsidP="00D335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F3904">
              <w:rPr>
                <w:rFonts w:ascii="Times New Roman" w:hAnsi="Times New Roman" w:cs="Times New Roman"/>
                <w:sz w:val="24"/>
                <w:szCs w:val="24"/>
              </w:rPr>
              <w:t>Постройте график функции, заданной формулами:</w:t>
            </w:r>
          </w:p>
          <w:p w:rsidR="00024264" w:rsidRDefault="00BF3904" w:rsidP="00BF39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BF390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300" w:dyaOrig="400">
                <v:shape id="_x0000_i1039" type="#_x0000_t75" style="width:65.25pt;height:20.25pt" o:ole="">
                  <v:imagedata r:id="rId33" o:title=""/>
                </v:shape>
                <o:OLEObject Type="Embed" ProgID="Equation.DSMT4" ShapeID="_x0000_i1039" DrawAspect="Content" ObjectID="_1635612035" r:id="rId3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где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024264" w:rsidRPr="0002426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00" w:dyaOrig="320">
                <v:shape id="_x0000_i1040" type="#_x0000_t75" style="width:30pt;height:15.75pt" o:ole="">
                  <v:imagedata r:id="rId35" o:title=""/>
                </v:shape>
                <o:OLEObject Type="Embed" ProgID="Equation.DSMT4" ShapeID="_x0000_i1040" DrawAspect="Content" ObjectID="_1635612036" r:id="rId36"/>
              </w:object>
            </w:r>
            <w:r w:rsidR="00024264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б) </w:t>
            </w:r>
            <w:r w:rsidR="00024264" w:rsidRPr="0002426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340" w:dyaOrig="620">
                <v:shape id="_x0000_i1041" type="#_x0000_t75" style="width:66.75pt;height:30.75pt" o:ole="">
                  <v:imagedata r:id="rId37" o:title=""/>
                </v:shape>
                <o:OLEObject Type="Embed" ProgID="Equation.DSMT4" ShapeID="_x0000_i1041" DrawAspect="Content" ObjectID="_1635612037" r:id="rId38"/>
              </w:object>
            </w:r>
            <w:r w:rsidR="00024264">
              <w:rPr>
                <w:rFonts w:ascii="Times New Roman" w:hAnsi="Times New Roman" w:cs="Times New Roman"/>
                <w:sz w:val="24"/>
                <w:szCs w:val="24"/>
              </w:rPr>
              <w:t xml:space="preserve"> где </w:t>
            </w:r>
            <w:r w:rsidR="00024264" w:rsidRPr="000242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00" w:dyaOrig="279">
                <v:shape id="_x0000_i1042" type="#_x0000_t75" style="width:30pt;height:14.25pt" o:ole="">
                  <v:imagedata r:id="rId39" o:title=""/>
                </v:shape>
                <o:OLEObject Type="Embed" ProgID="Equation.DSMT4" ShapeID="_x0000_i1042" DrawAspect="Content" ObjectID="_1635612038" r:id="rId40"/>
              </w:object>
            </w:r>
            <w:r w:rsidR="0002426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024264" w:rsidRPr="00743080" w:rsidRDefault="00024264" w:rsidP="00BF390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="00504E81" w:rsidRPr="00504E81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2140" w:dyaOrig="720">
                <v:shape id="_x0000_i1043" type="#_x0000_t75" style="width:107.25pt;height:36pt" o:ole="">
                  <v:imagedata r:id="rId41" o:title=""/>
                </v:shape>
                <o:OLEObject Type="Embed" ProgID="Equation.DSMT4" ShapeID="_x0000_i1043" DrawAspect="Content" ObjectID="_1635612039" r:id="rId4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04E8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End"/>
            <w:r w:rsidR="00504E81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г) </w:t>
            </w:r>
            <w:r w:rsidR="00504E81" w:rsidRPr="00504E81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2079" w:dyaOrig="720">
                <v:shape id="_x0000_i1044" type="#_x0000_t75" style="width:104.25pt;height:36pt" o:ole="">
                  <v:imagedata r:id="rId43" o:title=""/>
                </v:shape>
                <o:OLEObject Type="Embed" ProgID="Equation.DSMT4" ShapeID="_x0000_i1044" DrawAspect="Content" ObjectID="_1635612040" r:id="rId44"/>
              </w:object>
            </w:r>
          </w:p>
        </w:tc>
      </w:tr>
    </w:tbl>
    <w:p w:rsidR="007401D1" w:rsidRPr="003D178C" w:rsidRDefault="007401D1" w:rsidP="007401D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504E81" w:rsidRPr="003D178C" w:rsidRDefault="00504E81" w:rsidP="00504E81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Домашняя к</w:t>
      </w:r>
      <w:r w:rsidRPr="003D178C">
        <w:rPr>
          <w:rFonts w:ascii="Times New Roman" w:hAnsi="Times New Roman" w:cs="Times New Roman"/>
          <w:b/>
          <w:sz w:val="24"/>
          <w:szCs w:val="24"/>
        </w:rPr>
        <w:t>онтрольная работа №</w:t>
      </w:r>
      <w:r>
        <w:rPr>
          <w:rFonts w:ascii="Times New Roman" w:hAnsi="Times New Roman" w:cs="Times New Roman"/>
          <w:b/>
          <w:sz w:val="24"/>
          <w:szCs w:val="24"/>
        </w:rPr>
        <w:t>3</w:t>
      </w:r>
    </w:p>
    <w:p w:rsidR="00504E81" w:rsidRDefault="00504E81" w:rsidP="00504E81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D178C">
        <w:rPr>
          <w:rFonts w:ascii="Times New Roman" w:hAnsi="Times New Roman" w:cs="Times New Roman"/>
          <w:b/>
          <w:sz w:val="24"/>
          <w:szCs w:val="24"/>
        </w:rPr>
        <w:t>по теме «</w:t>
      </w:r>
      <w:r>
        <w:rPr>
          <w:rFonts w:ascii="Times New Roman" w:hAnsi="Times New Roman" w:cs="Times New Roman"/>
          <w:b/>
          <w:sz w:val="24"/>
          <w:szCs w:val="24"/>
        </w:rPr>
        <w:t>Функции</w:t>
      </w:r>
      <w:r w:rsidRPr="003D178C">
        <w:rPr>
          <w:rFonts w:ascii="Times New Roman" w:hAnsi="Times New Roman" w:cs="Times New Roman"/>
          <w:b/>
          <w:sz w:val="24"/>
          <w:szCs w:val="24"/>
        </w:rPr>
        <w:t>»</w:t>
      </w:r>
    </w:p>
    <w:tbl>
      <w:tblPr>
        <w:tblStyle w:val="a5"/>
        <w:tblW w:w="0" w:type="auto"/>
        <w:tblInd w:w="5" w:type="dxa"/>
        <w:tblLook w:val="04A0" w:firstRow="1" w:lastRow="0" w:firstColumn="1" w:lastColumn="0" w:noHBand="0" w:noVBand="1"/>
      </w:tblPr>
      <w:tblGrid>
        <w:gridCol w:w="1129"/>
        <w:gridCol w:w="7933"/>
      </w:tblGrid>
      <w:tr w:rsidR="00504E81" w:rsidTr="00D335FB">
        <w:tc>
          <w:tcPr>
            <w:tcW w:w="1129" w:type="dxa"/>
          </w:tcPr>
          <w:p w:rsidR="00504E81" w:rsidRDefault="00504E81" w:rsidP="00D335F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7933" w:type="dxa"/>
          </w:tcPr>
          <w:p w:rsidR="00504E81" w:rsidRPr="00472589" w:rsidRDefault="00504E81" w:rsidP="00D335FB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4</w:t>
            </w:r>
          </w:p>
        </w:tc>
      </w:tr>
      <w:tr w:rsidR="00504E81" w:rsidTr="00D335FB">
        <w:tc>
          <w:tcPr>
            <w:tcW w:w="1129" w:type="dxa"/>
          </w:tcPr>
          <w:p w:rsidR="00504E81" w:rsidRPr="00472589" w:rsidRDefault="00504E81" w:rsidP="00504E81">
            <w:pPr>
              <w:pStyle w:val="a6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33" w:type="dxa"/>
          </w:tcPr>
          <w:p w:rsidR="00504E81" w:rsidRDefault="00504E81" w:rsidP="00D335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Функция задана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формулой </w:t>
            </w:r>
            <w:r w:rsidRPr="007401D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180" w:dyaOrig="320">
                <v:shape id="_x0000_i1045" type="#_x0000_t75" style="width:59.25pt;height:15.75pt" o:ole="">
                  <v:imagedata r:id="rId5" o:title=""/>
                </v:shape>
                <o:OLEObject Type="Embed" ProgID="Equation.DSMT4" ShapeID="_x0000_i1045" DrawAspect="Content" ObjectID="_1635612041" r:id="rId4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Определите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:rsidR="00504E81" w:rsidRDefault="00504E81" w:rsidP="00D335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значение </w:t>
            </w:r>
            <w:r w:rsidRPr="007401D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0" w:dyaOrig="260">
                <v:shape id="_x0000_i1047" type="#_x0000_t75" style="width:11.25pt;height:12.75pt" o:ole="">
                  <v:imagedata r:id="rId7" o:title=""/>
                </v:shape>
                <o:OLEObject Type="Embed" ProgID="Equation.DSMT4" ShapeID="_x0000_i1047" DrawAspect="Content" ObjectID="_1635612042" r:id="rId4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,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если </w:t>
            </w:r>
            <w:r w:rsidRPr="007401D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940" w:dyaOrig="320">
                <v:shape id="_x0000_i1046" type="#_x0000_t75" style="width:47.25pt;height:15.75pt" o:ole="">
                  <v:imagedata r:id="rId9" o:title=""/>
                </v:shape>
                <o:OLEObject Type="Embed" ProgID="Equation.DSMT4" ShapeID="_x0000_i1046" DrawAspect="Content" ObjectID="_1635612043" r:id="rId4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504E81" w:rsidRDefault="00504E81" w:rsidP="00D335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значение </w:t>
            </w:r>
            <w:r w:rsidRPr="007401D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048" type="#_x0000_t75" style="width:9.75pt;height:11.25pt" o:ole="">
                  <v:imagedata r:id="rId11" o:title=""/>
                </v:shape>
                <o:OLEObject Type="Embed" ProgID="Equation.DSMT4" ShapeID="_x0000_i1048" DrawAspect="Content" ObjectID="_1635612044" r:id="rId4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,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ри котором </w:t>
            </w:r>
            <w:r w:rsidRPr="007401D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60" w:dyaOrig="320">
                <v:shape id="_x0000_i1049" type="#_x0000_t75" style="width:38.25pt;height:15.75pt" o:ole="">
                  <v:imagedata r:id="rId13" o:title=""/>
                </v:shape>
                <o:OLEObject Type="Embed" ProgID="Equation.DSMT4" ShapeID="_x0000_i1049" DrawAspect="Content" ObjectID="_1635612045" r:id="rId4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504E81" w:rsidRDefault="00504E81" w:rsidP="00D335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) проходит ли график функции через точку </w:t>
            </w:r>
            <w:r w:rsidRPr="007401D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100" w:dyaOrig="400">
                <v:shape id="_x0000_i1050" type="#_x0000_t75" style="width:54.75pt;height:20.25pt" o:ole="">
                  <v:imagedata r:id="rId15" o:title=""/>
                </v:shape>
                <o:OLEObject Type="Embed" ProgID="Equation.DSMT4" ShapeID="_x0000_i1050" DrawAspect="Content" ObjectID="_1635612046" r:id="rId5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504E81" w:rsidTr="00D335FB">
        <w:tc>
          <w:tcPr>
            <w:tcW w:w="1129" w:type="dxa"/>
          </w:tcPr>
          <w:p w:rsidR="00504E81" w:rsidRPr="00472589" w:rsidRDefault="00504E81" w:rsidP="00504E81">
            <w:pPr>
              <w:pStyle w:val="a6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33" w:type="dxa"/>
          </w:tcPr>
          <w:p w:rsidR="00504E81" w:rsidRDefault="00504E81" w:rsidP="00D335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) Постройте график функции </w:t>
            </w:r>
            <w:r w:rsidRPr="007401D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00" w:dyaOrig="320">
                <v:shape id="_x0000_i1051" type="#_x0000_t75" style="width:60pt;height:15.75pt" o:ole="">
                  <v:imagedata r:id="rId17" o:title=""/>
                </v:shape>
                <o:OLEObject Type="Embed" ProgID="Equation.DSMT4" ShapeID="_x0000_i1051" DrawAspect="Content" ObjectID="_1635612047" r:id="rId5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504E81" w:rsidRDefault="00504E81" w:rsidP="00D335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Укажите с помощью графика, при каком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значении </w:t>
            </w:r>
            <w:r w:rsidRPr="007401D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052" type="#_x0000_t75" style="width:9.75pt;height:11.25pt" o:ole="">
                  <v:imagedata r:id="rId19" o:title=""/>
                </v:shape>
                <o:OLEObject Type="Embed" ProgID="Equation.DSMT4" ShapeID="_x0000_i1052" DrawAspect="Content" ObjectID="_1635612048" r:id="rId5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значение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401D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60" w:dyaOrig="320">
                <v:shape id="_x0000_i1053" type="#_x0000_t75" style="width:38.25pt;height:15.75pt" o:ole="">
                  <v:imagedata r:id="rId21" o:title=""/>
                </v:shape>
                <o:OLEObject Type="Embed" ProgID="Equation.DSMT4" ShapeID="_x0000_i1053" DrawAspect="Content" ObjectID="_1635612049" r:id="rId5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504E81" w:rsidTr="00D335FB">
        <w:tc>
          <w:tcPr>
            <w:tcW w:w="1129" w:type="dxa"/>
          </w:tcPr>
          <w:p w:rsidR="00504E81" w:rsidRPr="00472589" w:rsidRDefault="00504E81" w:rsidP="00504E81">
            <w:pPr>
              <w:pStyle w:val="a6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33" w:type="dxa"/>
          </w:tcPr>
          <w:p w:rsidR="00504E81" w:rsidRDefault="00504E81" w:rsidP="00D335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 одной и той же системе координат постройте графики функций: </w:t>
            </w:r>
          </w:p>
          <w:p w:rsidR="00504E81" w:rsidRDefault="00504E81" w:rsidP="00D335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7401D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60" w:dyaOrig="320">
                <v:shape id="_x0000_i1054" type="#_x0000_t75" style="width:38.25pt;height:15.75pt" o:ole="">
                  <v:imagedata r:id="rId23" o:title=""/>
                </v:shape>
                <o:OLEObject Type="Embed" ProgID="Equation.DSMT4" ShapeID="_x0000_i1054" DrawAspect="Content" ObjectID="_1635612050" r:id="rId5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б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7401D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60" w:dyaOrig="320">
                <v:shape id="_x0000_i1055" type="#_x0000_t75" style="width:38.25pt;height:15.75pt" o:ole="">
                  <v:imagedata r:id="rId25" o:title=""/>
                </v:shape>
                <o:OLEObject Type="Embed" ProgID="Equation.DSMT4" ShapeID="_x0000_i1055" DrawAspect="Content" ObjectID="_1635612051" r:id="rId5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504E81" w:rsidTr="00D335FB">
        <w:tc>
          <w:tcPr>
            <w:tcW w:w="1129" w:type="dxa"/>
          </w:tcPr>
          <w:p w:rsidR="00504E81" w:rsidRPr="00472589" w:rsidRDefault="00504E81" w:rsidP="00504E81">
            <w:pPr>
              <w:pStyle w:val="a6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33" w:type="dxa"/>
          </w:tcPr>
          <w:p w:rsidR="00504E81" w:rsidRDefault="00504E81" w:rsidP="00D335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йдите координаты точки пересечения графиков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функций </w:t>
            </w:r>
            <w:r w:rsidRPr="007401D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80" w:dyaOrig="320">
                <v:shape id="_x0000_i1056" type="#_x0000_t75" style="width:63.75pt;height:15.75pt" o:ole="">
                  <v:imagedata r:id="rId27" o:title=""/>
                </v:shape>
                <o:OLEObject Type="Embed" ProgID="Equation.DSMT4" ShapeID="_x0000_i1056" DrawAspect="Content" ObjectID="_1635612052" r:id="rId5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401D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420" w:dyaOrig="320">
                <v:shape id="_x0000_i1057" type="#_x0000_t75" style="width:71.25pt;height:15.75pt" o:ole="">
                  <v:imagedata r:id="rId29" o:title=""/>
                </v:shape>
                <o:OLEObject Type="Embed" ProgID="Equation.DSMT4" ShapeID="_x0000_i1057" DrawAspect="Content" ObjectID="_1635612053" r:id="rId5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504E81" w:rsidTr="00D335FB">
        <w:tc>
          <w:tcPr>
            <w:tcW w:w="1129" w:type="dxa"/>
          </w:tcPr>
          <w:p w:rsidR="00504E81" w:rsidRPr="00472589" w:rsidRDefault="00504E81" w:rsidP="00504E81">
            <w:pPr>
              <w:pStyle w:val="a6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33" w:type="dxa"/>
          </w:tcPr>
          <w:p w:rsidR="00504E81" w:rsidRDefault="00504E81" w:rsidP="00D335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дайте формулой линейную функцию, график которой параллелен прямой</w:t>
            </w:r>
            <w:r w:rsidRPr="00BF390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40" w:dyaOrig="320">
                <v:shape id="_x0000_i1058" type="#_x0000_t75" style="width:62.25pt;height:15.75pt" o:ole="">
                  <v:imagedata r:id="rId31" o:title=""/>
                </v:shape>
                <o:OLEObject Type="Embed" ProgID="Equation.DSMT4" ShapeID="_x0000_i1058" DrawAspect="Content" ObjectID="_1635612054" r:id="rId5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проходит через начало координат.</w:t>
            </w:r>
          </w:p>
        </w:tc>
      </w:tr>
      <w:tr w:rsidR="00504E81" w:rsidTr="00D335FB">
        <w:tc>
          <w:tcPr>
            <w:tcW w:w="1129" w:type="dxa"/>
          </w:tcPr>
          <w:p w:rsidR="00504E81" w:rsidRPr="00472589" w:rsidRDefault="00504E81" w:rsidP="00D335FB">
            <w:pPr>
              <w:pStyle w:val="a6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33" w:type="dxa"/>
          </w:tcPr>
          <w:p w:rsidR="00504E81" w:rsidRPr="00EB3D2D" w:rsidRDefault="00504E81" w:rsidP="00D335FB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B3D2D">
              <w:rPr>
                <w:rFonts w:ascii="Times New Roman" w:hAnsi="Times New Roman" w:cs="Times New Roman"/>
                <w:b/>
                <w:sz w:val="24"/>
                <w:szCs w:val="24"/>
              </w:rPr>
              <w:t>Дополнительное задание</w:t>
            </w:r>
          </w:p>
        </w:tc>
      </w:tr>
      <w:tr w:rsidR="00504E81" w:rsidTr="00D335FB">
        <w:tc>
          <w:tcPr>
            <w:tcW w:w="1129" w:type="dxa"/>
          </w:tcPr>
          <w:p w:rsidR="00504E81" w:rsidRPr="00472589" w:rsidRDefault="00504E81" w:rsidP="00504E81">
            <w:pPr>
              <w:pStyle w:val="a6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33" w:type="dxa"/>
          </w:tcPr>
          <w:p w:rsidR="00504E81" w:rsidRDefault="00504E81" w:rsidP="00D335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остройте график функции, заданной формулами:</w:t>
            </w:r>
          </w:p>
          <w:p w:rsidR="00504E81" w:rsidRDefault="00504E81" w:rsidP="00D335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BF390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1300" w:dyaOrig="400">
                <v:shape id="_x0000_i1059" type="#_x0000_t75" style="width:65.25pt;height:20.25pt" o:ole="">
                  <v:imagedata r:id="rId33" o:title=""/>
                </v:shape>
                <o:OLEObject Type="Embed" ProgID="Equation.DSMT4" ShapeID="_x0000_i1059" DrawAspect="Content" ObjectID="_1635612055" r:id="rId5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где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2426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00" w:dyaOrig="320">
                <v:shape id="_x0000_i1060" type="#_x0000_t75" style="width:30pt;height:15.75pt" o:ole="">
                  <v:imagedata r:id="rId35" o:title=""/>
                </v:shape>
                <o:OLEObject Type="Embed" ProgID="Equation.DSMT4" ShapeID="_x0000_i1060" DrawAspect="Content" ObjectID="_1635612056" r:id="rId6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б) </w:t>
            </w:r>
            <w:r w:rsidRPr="0002426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340" w:dyaOrig="620">
                <v:shape id="_x0000_i1061" type="#_x0000_t75" style="width:66.75pt;height:30.75pt" o:ole="">
                  <v:imagedata r:id="rId37" o:title=""/>
                </v:shape>
                <o:OLEObject Type="Embed" ProgID="Equation.DSMT4" ShapeID="_x0000_i1061" DrawAspect="Content" ObjectID="_1635612057" r:id="rId6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где </w:t>
            </w:r>
            <w:r w:rsidRPr="0002426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00" w:dyaOrig="279">
                <v:shape id="_x0000_i1062" type="#_x0000_t75" style="width:30pt;height:14.25pt" o:ole="">
                  <v:imagedata r:id="rId39" o:title=""/>
                </v:shape>
                <o:OLEObject Type="Embed" ProgID="Equation.DSMT4" ShapeID="_x0000_i1062" DrawAspect="Content" ObjectID="_1635612058" r:id="rId6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504E81" w:rsidRPr="00743080" w:rsidRDefault="00504E81" w:rsidP="00D335F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504E81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2140" w:dyaOrig="720">
                <v:shape id="_x0000_i1063" type="#_x0000_t75" style="width:107.25pt;height:36pt" o:ole="">
                  <v:imagedata r:id="rId41" o:title=""/>
                </v:shape>
                <o:OLEObject Type="Embed" ProgID="Equation.DSMT4" ShapeID="_x0000_i1063" DrawAspect="Content" ObjectID="_1635612059" r:id="rId6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г) </w:t>
            </w:r>
            <w:r w:rsidRPr="00504E81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2079" w:dyaOrig="720">
                <v:shape id="_x0000_i1064" type="#_x0000_t75" style="width:104.25pt;height:36pt" o:ole="">
                  <v:imagedata r:id="rId43" o:title=""/>
                </v:shape>
                <o:OLEObject Type="Embed" ProgID="Equation.DSMT4" ShapeID="_x0000_i1064" DrawAspect="Content" ObjectID="_1635612060" r:id="rId64"/>
              </w:object>
            </w:r>
          </w:p>
        </w:tc>
      </w:tr>
    </w:tbl>
    <w:p w:rsidR="00504E81" w:rsidRPr="003D178C" w:rsidRDefault="00504E81" w:rsidP="00504E8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561C00" w:rsidRPr="007401D1" w:rsidRDefault="00561C00" w:rsidP="007401D1">
      <w:pPr>
        <w:spacing w:after="0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sectPr w:rsidR="00561C00" w:rsidRPr="007401D1">
      <w:headerReference w:type="default" r:id="rId65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4EB4" w:rsidRDefault="0002300C">
    <w:pPr>
      <w:pStyle w:val="a3"/>
    </w:pPr>
    <w:r>
      <w:t>Алгебра</w:t>
    </w: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  <w:r>
      <w:t>7 класс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8B366D"/>
    <w:multiLevelType w:val="hybridMultilevel"/>
    <w:tmpl w:val="01E87A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3A6333F"/>
    <w:multiLevelType w:val="hybridMultilevel"/>
    <w:tmpl w:val="01E87A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AFE6ECA"/>
    <w:multiLevelType w:val="hybridMultilevel"/>
    <w:tmpl w:val="01E87A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401D1"/>
    <w:rsid w:val="0002300C"/>
    <w:rsid w:val="00024264"/>
    <w:rsid w:val="00504E81"/>
    <w:rsid w:val="00561C00"/>
    <w:rsid w:val="007401D1"/>
    <w:rsid w:val="009E0749"/>
    <w:rsid w:val="00A85B66"/>
    <w:rsid w:val="00BF39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17EC325-9E35-46A9-8BFB-32853B0443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401D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401D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7401D1"/>
  </w:style>
  <w:style w:type="table" w:styleId="a5">
    <w:name w:val="Table Grid"/>
    <w:basedOn w:val="a1"/>
    <w:uiPriority w:val="39"/>
    <w:rsid w:val="007401D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7401D1"/>
    <w:pPr>
      <w:ind w:left="720"/>
      <w:contextualSpacing/>
    </w:pPr>
  </w:style>
  <w:style w:type="paragraph" w:styleId="a7">
    <w:name w:val="Balloon Text"/>
    <w:basedOn w:val="a"/>
    <w:link w:val="a8"/>
    <w:uiPriority w:val="99"/>
    <w:semiHidden/>
    <w:unhideWhenUsed/>
    <w:rsid w:val="00504E8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8">
    <w:name w:val="Текст выноски Знак"/>
    <w:basedOn w:val="a0"/>
    <w:link w:val="a7"/>
    <w:uiPriority w:val="99"/>
    <w:semiHidden/>
    <w:rsid w:val="00504E81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31.bin"/><Relationship Id="rId63" Type="http://schemas.openxmlformats.org/officeDocument/2006/relationships/oleObject" Target="embeddings/oleObject39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4.bin"/><Relationship Id="rId66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33.bin"/><Relationship Id="rId61" Type="http://schemas.openxmlformats.org/officeDocument/2006/relationships/oleObject" Target="embeddings/oleObject37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6.bin"/><Relationship Id="rId65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32.bin"/><Relationship Id="rId64" Type="http://schemas.openxmlformats.org/officeDocument/2006/relationships/oleObject" Target="embeddings/oleObject40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7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5.bin"/><Relationship Id="rId67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30.bin"/><Relationship Id="rId62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1</Pages>
  <Words>364</Words>
  <Characters>2079</Characters>
  <Application>Microsoft Office Word</Application>
  <DocSecurity>0</DocSecurity>
  <Lines>1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3</cp:revision>
  <cp:lastPrinted>2019-11-18T16:52:00Z</cp:lastPrinted>
  <dcterms:created xsi:type="dcterms:W3CDTF">2019-11-18T16:21:00Z</dcterms:created>
  <dcterms:modified xsi:type="dcterms:W3CDTF">2019-11-18T16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